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9C157E" w14:textId="102FDF17" w:rsidR="001E5175" w:rsidRPr="001E5175" w:rsidRDefault="001E5175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1E5175">
        <w:rPr>
          <w:rFonts w:ascii="Times New Roman" w:hAnsi="Times New Roman" w:cs="Times New Roman"/>
          <w:b/>
          <w:bCs/>
          <w:sz w:val="28"/>
          <w:szCs w:val="28"/>
          <w:lang w:val="en-US"/>
        </w:rPr>
        <w:t>Pseudo-code</w:t>
      </w:r>
    </w:p>
    <w:p w14:paraId="5BE87F8F" w14:textId="598D6775" w:rsidR="001E5175" w:rsidRPr="001E5175" w:rsidRDefault="001E5175" w:rsidP="001E5175">
      <w:pPr>
        <w:ind w:firstLine="720"/>
        <w:rPr>
          <w:rFonts w:ascii="Times New Roman" w:hAnsi="Times New Roman" w:cs="Times New Roman"/>
          <w:sz w:val="28"/>
          <w:szCs w:val="28"/>
          <w:lang w:val="en-US"/>
        </w:rPr>
      </w:pPr>
      <w:r w:rsidRPr="001E5175">
        <w:rPr>
          <w:rFonts w:ascii="Times New Roman" w:hAnsi="Times New Roman" w:cs="Times New Roman"/>
          <w:sz w:val="28"/>
          <w:szCs w:val="28"/>
          <w:lang w:val="en-US"/>
        </w:rPr>
        <w:t>Begin</w:t>
      </w:r>
    </w:p>
    <w:p w14:paraId="67DCE0A3" w14:textId="6130F8E8" w:rsidR="001E5175" w:rsidRPr="00AC69A4" w:rsidRDefault="001E5175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1E5175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AC69A4">
        <w:rPr>
          <w:rFonts w:ascii="Times New Roman" w:hAnsi="Times New Roman" w:cs="Times New Roman"/>
          <w:sz w:val="28"/>
          <w:szCs w:val="28"/>
          <w:lang w:val="en-US"/>
        </w:rPr>
        <w:tab/>
        <w:t xml:space="preserve">Input </w:t>
      </w:r>
      <w:r w:rsidR="00AC69A4" w:rsidRPr="00AC69A4">
        <w:rPr>
          <w:rFonts w:ascii="Times New Roman" w:hAnsi="Times New Roman" w:cs="Times New Roman"/>
          <w:sz w:val="28"/>
          <w:szCs w:val="28"/>
          <w:lang w:val="en-US"/>
        </w:rPr>
        <w:t>money_dolars</w:t>
      </w:r>
    </w:p>
    <w:p w14:paraId="5982948C" w14:textId="5E7DD1A0" w:rsidR="00AC69A4" w:rsidRPr="00AC69A4" w:rsidRDefault="001E5175" w:rsidP="00AC69A4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AC69A4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AC69A4">
        <w:rPr>
          <w:rFonts w:ascii="Times New Roman" w:hAnsi="Times New Roman" w:cs="Times New Roman"/>
          <w:sz w:val="28"/>
          <w:szCs w:val="28"/>
          <w:lang w:val="en-US"/>
        </w:rPr>
        <w:tab/>
      </w:r>
      <w:r w:rsidR="00AC69A4" w:rsidRPr="00AC69A4">
        <w:rPr>
          <w:rFonts w:ascii="Times New Roman" w:hAnsi="Times New Roman" w:cs="Times New Roman"/>
          <w:sz w:val="28"/>
          <w:szCs w:val="28"/>
          <w:lang w:val="en-US"/>
        </w:rPr>
        <w:t xml:space="preserve">money_vietnam = money_dolar </w:t>
      </w:r>
      <w:bookmarkStart w:id="0" w:name="MTBlankEqn"/>
      <w:r w:rsidR="00AC69A4" w:rsidRPr="00AC69A4">
        <w:rPr>
          <w:rFonts w:ascii="Times New Roman" w:hAnsi="Times New Roman" w:cs="Times New Roman"/>
          <w:position w:val="-4"/>
          <w:sz w:val="28"/>
          <w:szCs w:val="28"/>
        </w:rPr>
        <w:object w:dxaOrig="200" w:dyaOrig="220" w14:anchorId="7134E4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0pt;height:11pt" o:ole="">
            <v:imagedata r:id="rId4" o:title=""/>
          </v:shape>
          <o:OLEObject Type="Embed" ProgID="Equation.DSMT4" ShapeID="_x0000_i1037" DrawAspect="Content" ObjectID="_1691774612" r:id="rId5"/>
        </w:object>
      </w:r>
      <w:bookmarkEnd w:id="0"/>
      <w:r w:rsidR="00AC69A4" w:rsidRPr="00AC69A4">
        <w:rPr>
          <w:rFonts w:ascii="Times New Roman" w:hAnsi="Times New Roman" w:cs="Times New Roman"/>
          <w:sz w:val="28"/>
          <w:szCs w:val="28"/>
          <w:lang w:val="en-US"/>
        </w:rPr>
        <w:t>23.000</w:t>
      </w:r>
    </w:p>
    <w:p w14:paraId="09D25382" w14:textId="0737F2E2" w:rsidR="001E5175" w:rsidRPr="00AC69A4" w:rsidRDefault="001E5175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AC69A4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AC69A4">
        <w:rPr>
          <w:rFonts w:ascii="Times New Roman" w:hAnsi="Times New Roman" w:cs="Times New Roman"/>
          <w:sz w:val="28"/>
          <w:szCs w:val="28"/>
          <w:lang w:val="en-US"/>
        </w:rPr>
        <w:tab/>
        <w:t xml:space="preserve">Display </w:t>
      </w:r>
      <w:r w:rsidR="00AC69A4">
        <w:rPr>
          <w:rFonts w:ascii="Times New Roman" w:hAnsi="Times New Roman" w:cs="Times New Roman"/>
          <w:sz w:val="28"/>
          <w:szCs w:val="28"/>
          <w:lang w:val="en-US"/>
        </w:rPr>
        <w:t>money_vietnam</w:t>
      </w:r>
    </w:p>
    <w:p w14:paraId="03E9A835" w14:textId="5DF951D1" w:rsidR="001E5175" w:rsidRPr="001E5175" w:rsidRDefault="001E5175" w:rsidP="001E5175">
      <w:pPr>
        <w:ind w:firstLine="720"/>
        <w:rPr>
          <w:rFonts w:ascii="Times New Roman" w:hAnsi="Times New Roman" w:cs="Times New Roman"/>
          <w:sz w:val="28"/>
          <w:szCs w:val="28"/>
          <w:lang w:val="en-US"/>
        </w:rPr>
      </w:pPr>
      <w:r w:rsidRPr="001E5175">
        <w:rPr>
          <w:rFonts w:ascii="Times New Roman" w:hAnsi="Times New Roman" w:cs="Times New Roman"/>
          <w:sz w:val="28"/>
          <w:szCs w:val="28"/>
          <w:lang w:val="en-US"/>
        </w:rPr>
        <w:t>End</w:t>
      </w:r>
    </w:p>
    <w:p w14:paraId="4CB4BFE7" w14:textId="0078E183" w:rsidR="001E5175" w:rsidRPr="001E5175" w:rsidRDefault="001E5175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720E510" wp14:editId="33D45E19">
                <wp:simplePos x="0" y="0"/>
                <wp:positionH relativeFrom="column">
                  <wp:posOffset>2480733</wp:posOffset>
                </wp:positionH>
                <wp:positionV relativeFrom="paragraph">
                  <wp:posOffset>734483</wp:posOffset>
                </wp:positionV>
                <wp:extent cx="0" cy="185420"/>
                <wp:effectExtent l="76200" t="0" r="57150" b="6223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54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1B84B7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195.35pt;margin-top:57.85pt;width:0;height:14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" strokecolor="black [3200]" strokeweight="1pt">
                <v:stroke endarrow="block" joinstyle="miter"/>
              </v:shape>
            </w:pict>
          </mc:Fallback>
        </mc:AlternateContent>
      </w:r>
      <w:r w:rsidRPr="001E5175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10B305" wp14:editId="42D908B5">
                <wp:simplePos x="0" y="0"/>
                <wp:positionH relativeFrom="column">
                  <wp:posOffset>1851660</wp:posOffset>
                </wp:positionH>
                <wp:positionV relativeFrom="paragraph">
                  <wp:posOffset>209550</wp:posOffset>
                </wp:positionV>
                <wp:extent cx="1219200" cy="525780"/>
                <wp:effectExtent l="0" t="0" r="19050" b="2667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578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AC15EC" w14:textId="2853F61A" w:rsidR="001E5175" w:rsidRPr="001E5175" w:rsidRDefault="001E5175" w:rsidP="001E517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E5175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Begi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510B305" id="Oval 2" o:spid="_x0000_s1026" style="position:absolute;margin-left:145.8pt;margin-top:16.5pt;width:96pt;height:41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" fillcolor="white [3212]" strokecolor="black [3213]" strokeweight="1pt">
                <v:stroke joinstyle="miter"/>
                <v:textbox>
                  <w:txbxContent>
                    <w:p w14:paraId="68AC15EC" w14:textId="2853F61A" w:rsidR="001E5175" w:rsidRPr="001E5175" w:rsidRDefault="001E5175" w:rsidP="001E517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E5175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Begin</w:t>
                      </w:r>
                    </w:p>
                  </w:txbxContent>
                </v:textbox>
              </v:oval>
            </w:pict>
          </mc:Fallback>
        </mc:AlternateContent>
      </w:r>
      <w:r w:rsidRPr="001E5175">
        <w:rPr>
          <w:rFonts w:ascii="Times New Roman" w:hAnsi="Times New Roman" w:cs="Times New Roman"/>
          <w:b/>
          <w:bCs/>
          <w:sz w:val="28"/>
          <w:szCs w:val="28"/>
          <w:lang w:val="en-US"/>
        </w:rPr>
        <w:t>Flowchart</w:t>
      </w:r>
    </w:p>
    <w:p w14:paraId="5C42214C" w14:textId="190BBB79" w:rsidR="001E5175" w:rsidRDefault="001E5175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E5175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</w:p>
    <w:p w14:paraId="551CE957" w14:textId="3C1C76A6" w:rsidR="001E5175" w:rsidRDefault="001E5175" w:rsidP="001E5175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1FAAADA" w14:textId="492E7891" w:rsidR="001E5175" w:rsidRDefault="00AC69A4" w:rsidP="00AC69A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BB13316" wp14:editId="76A7C821">
                <wp:simplePos x="0" y="0"/>
                <wp:positionH relativeFrom="margin">
                  <wp:posOffset>1333500</wp:posOffset>
                </wp:positionH>
                <wp:positionV relativeFrom="paragraph">
                  <wp:posOffset>45720</wp:posOffset>
                </wp:positionV>
                <wp:extent cx="2266950" cy="733425"/>
                <wp:effectExtent l="19050" t="0" r="38100" b="28575"/>
                <wp:wrapNone/>
                <wp:docPr id="7" name="Parallelogram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66950" cy="733425"/>
                        </a:xfrm>
                        <a:prstGeom prst="parallelogram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352F64" w14:textId="1BDFC730" w:rsidR="001E5175" w:rsidRPr="001E5175" w:rsidRDefault="00AC69A4" w:rsidP="00AC69A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Input money_dola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BB13316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lelogram 7" o:spid="_x0000_s1027" type="#_x0000_t7" style="position:absolute;margin-left:105pt;margin-top:3.6pt;width:178.5pt;height:57.7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" adj="1747" fillcolor="white [3212]" strokecolor="black [3213]" strokeweight="1pt">
                <v:textbox>
                  <w:txbxContent>
                    <w:p w14:paraId="51352F64" w14:textId="1BDFC730" w:rsidR="001E5175" w:rsidRPr="001E5175" w:rsidRDefault="00AC69A4" w:rsidP="00AC69A4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Input money_dola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13186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737AEE3" wp14:editId="26B53EA4">
                <wp:simplePos x="0" y="0"/>
                <wp:positionH relativeFrom="column">
                  <wp:posOffset>2480310</wp:posOffset>
                </wp:positionH>
                <wp:positionV relativeFrom="paragraph">
                  <wp:posOffset>1736725</wp:posOffset>
                </wp:positionV>
                <wp:extent cx="0" cy="185420"/>
                <wp:effectExtent l="76200" t="0" r="57150" b="62230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54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AF6373" id="Straight Arrow Connector 21" o:spid="_x0000_s1026" type="#_x0000_t32" style="position:absolute;margin-left:195.3pt;margin-top:136.75pt;width:0;height:14.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" strokecolor="black [3200]" strokeweight="1pt">
                <v:stroke endarrow="block" joinstyle="miter"/>
              </v:shape>
            </w:pict>
          </mc:Fallback>
        </mc:AlternateContent>
      </w:r>
      <w:r w:rsidR="001E5175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8290601" wp14:editId="46FAA5E8">
                <wp:simplePos x="0" y="0"/>
                <wp:positionH relativeFrom="column">
                  <wp:posOffset>2497667</wp:posOffset>
                </wp:positionH>
                <wp:positionV relativeFrom="paragraph">
                  <wp:posOffset>813011</wp:posOffset>
                </wp:positionV>
                <wp:extent cx="0" cy="185420"/>
                <wp:effectExtent l="76200" t="0" r="57150" b="62230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54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F0EAFC1" id="Straight Arrow Connector 19" o:spid="_x0000_s1026" type="#_x0000_t32" style="position:absolute;margin-left:196.65pt;margin-top:64pt;width:0;height:14.6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" strokecolor="black [3200]" strokeweight="1pt">
                <v:stroke endarrow="block" joinstyle="miter"/>
              </v:shape>
            </w:pict>
          </mc:Fallback>
        </mc:AlternateContent>
      </w:r>
    </w:p>
    <w:p w14:paraId="29AD524F" w14:textId="786E470F" w:rsidR="00AC69A4" w:rsidRPr="00AC69A4" w:rsidRDefault="00AC69A4" w:rsidP="00AC69A4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39A911D8" w14:textId="66305633" w:rsidR="00AC69A4" w:rsidRPr="00AC69A4" w:rsidRDefault="00AC69A4" w:rsidP="00AC69A4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786ECA5E" w14:textId="756F4617" w:rsidR="00AC69A4" w:rsidRPr="00AC69A4" w:rsidRDefault="00AC69A4" w:rsidP="00AC69A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7FD0692" wp14:editId="4559F713">
                <wp:simplePos x="0" y="0"/>
                <wp:positionH relativeFrom="column">
                  <wp:posOffset>733425</wp:posOffset>
                </wp:positionH>
                <wp:positionV relativeFrom="paragraph">
                  <wp:posOffset>135890</wp:posOffset>
                </wp:positionV>
                <wp:extent cx="3552825" cy="685800"/>
                <wp:effectExtent l="0" t="0" r="28575" b="1905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52825" cy="685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4439F5" w14:textId="29ACEFD5" w:rsidR="001E5175" w:rsidRPr="00AC69A4" w:rsidRDefault="0067335B" w:rsidP="0011318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m</w:t>
                            </w:r>
                            <w:r w:rsidR="00AC69A4" w:rsidRPr="00AC69A4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oney_vietnam = money_dolar </w:t>
                            </w:r>
                            <w:r w:rsidR="00AC69A4" w:rsidRPr="00AC69A4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4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object w:dxaOrig="200" w:dyaOrig="220" w14:anchorId="03F680D0">
                                <v:shape id="_x0000_i1042" type="#_x0000_t75" style="width:10pt;height:11pt" o:ole="">
                                  <v:imagedata r:id="rId6" o:title=""/>
                                </v:shape>
                                <o:OLEObject Type="Embed" ProgID="Equation.DSMT4" ShapeID="_x0000_i1042" DrawAspect="Content" ObjectID="_1691774613" r:id="rId7"/>
                              </w:object>
                            </w:r>
                            <w:r w:rsidR="00AC69A4" w:rsidRPr="00AC69A4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3.0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7FD0692" id="Rectangle 9" o:spid="_x0000_s1028" style="position:absolute;margin-left:57.75pt;margin-top:10.7pt;width:279.75pt;height:5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" fillcolor="white [3212]" strokecolor="black [3213]" strokeweight="1pt">
                <v:textbox>
                  <w:txbxContent>
                    <w:p w14:paraId="7D4439F5" w14:textId="29ACEFD5" w:rsidR="001E5175" w:rsidRPr="00AC69A4" w:rsidRDefault="0067335B" w:rsidP="00113186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m</w:t>
                      </w:r>
                      <w:r w:rsidR="00AC69A4" w:rsidRPr="00AC69A4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oney_vietnam = money_dolar </w:t>
                      </w:r>
                      <w:r w:rsidR="00AC69A4" w:rsidRPr="00AC69A4">
                        <w:rPr>
                          <w:rFonts w:ascii="Times New Roman" w:hAnsi="Times New Roman" w:cs="Times New Roman"/>
                          <w:color w:val="000000" w:themeColor="text1"/>
                          <w:position w:val="-4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object w:dxaOrig="200" w:dyaOrig="220" w14:anchorId="03F680D0">
                          <v:shape id="_x0000_i1042" type="#_x0000_t75" style="width:10pt;height:11pt" o:ole="">
                            <v:imagedata r:id="rId6" o:title=""/>
                          </v:shape>
                          <o:OLEObject Type="Embed" ProgID="Equation.DSMT4" ShapeID="_x0000_i1042" DrawAspect="Content" ObjectID="_1691774613" r:id="rId8"/>
                        </w:object>
                      </w:r>
                      <w:r w:rsidR="00AC69A4" w:rsidRPr="00AC69A4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3.000</w:t>
                      </w:r>
                    </w:p>
                  </w:txbxContent>
                </v:textbox>
              </v:rect>
            </w:pict>
          </mc:Fallback>
        </mc:AlternateContent>
      </w:r>
    </w:p>
    <w:p w14:paraId="5F4BD979" w14:textId="16D43536" w:rsidR="00AC69A4" w:rsidRPr="00AC69A4" w:rsidRDefault="0067335B" w:rsidP="00AC69A4">
      <w:pPr>
        <w:tabs>
          <w:tab w:val="left" w:pos="6000"/>
        </w:tabs>
        <w:rPr>
          <w:rFonts w:ascii="Times New Roman" w:hAnsi="Times New Roman" w:cs="Times New Roman"/>
          <w:sz w:val="24"/>
          <w:szCs w:val="24"/>
          <w:lang w:val="en-US"/>
        </w:rPr>
      </w:pPr>
      <w:r w:rsidRPr="001E5175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1DBD8BE" wp14:editId="4860666A">
                <wp:simplePos x="0" y="0"/>
                <wp:positionH relativeFrom="column">
                  <wp:posOffset>1911985</wp:posOffset>
                </wp:positionH>
                <wp:positionV relativeFrom="paragraph">
                  <wp:posOffset>1805940</wp:posOffset>
                </wp:positionV>
                <wp:extent cx="1219200" cy="525780"/>
                <wp:effectExtent l="0" t="0" r="19050" b="26670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578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881DB9D" w14:textId="2B01B499" w:rsidR="001E5175" w:rsidRPr="001E5175" w:rsidRDefault="001E5175" w:rsidP="001E517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n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1DBD8BE" id="Oval 22" o:spid="_x0000_s1029" style="position:absolute;margin-left:150.55pt;margin-top:142.2pt;width:96pt;height:41.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" fillcolor="white [3212]" strokecolor="black [3213]" strokeweight="1pt">
                <v:stroke joinstyle="miter"/>
                <v:textbox>
                  <w:txbxContent>
                    <w:p w14:paraId="4881DB9D" w14:textId="2B01B499" w:rsidR="001E5175" w:rsidRPr="001E5175" w:rsidRDefault="001E5175" w:rsidP="001E517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nd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AFF8542" wp14:editId="5CDB183C">
                <wp:simplePos x="0" y="0"/>
                <wp:positionH relativeFrom="column">
                  <wp:posOffset>2524125</wp:posOffset>
                </wp:positionH>
                <wp:positionV relativeFrom="paragraph">
                  <wp:posOffset>1446530</wp:posOffset>
                </wp:positionV>
                <wp:extent cx="0" cy="352425"/>
                <wp:effectExtent l="0" t="0" r="0" b="0"/>
                <wp:wrapNone/>
                <wp:docPr id="43" name="Straight Arrow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C57072F" id="Straight Arrow Connector 43" o:spid="_x0000_s1026" type="#_x0000_t32" style="position:absolute;margin-left:198.75pt;margin-top:113.9pt;width:0;height:27.7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" strokecolor="black [3200]" strokeweight="1pt">
                <v:stroke endarrow="block" joinstyle="miter"/>
              </v:shape>
            </w:pict>
          </mc:Fallback>
        </mc:AlternateContent>
      </w:r>
      <w:r w:rsidR="00AC69A4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001A3C6" wp14:editId="3C1156EA">
                <wp:simplePos x="0" y="0"/>
                <wp:positionH relativeFrom="margin">
                  <wp:posOffset>1181100</wp:posOffset>
                </wp:positionH>
                <wp:positionV relativeFrom="paragraph">
                  <wp:posOffset>788035</wp:posOffset>
                </wp:positionV>
                <wp:extent cx="2667000" cy="605155"/>
                <wp:effectExtent l="19050" t="0" r="38100" b="23495"/>
                <wp:wrapNone/>
                <wp:docPr id="20" name="Parallelogram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67000" cy="605155"/>
                        </a:xfrm>
                        <a:prstGeom prst="parallelogram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4441D6" w14:textId="0E433F82" w:rsidR="001E5175" w:rsidRPr="001E5175" w:rsidRDefault="001E5175" w:rsidP="0011318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E5175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Display </w:t>
                            </w:r>
                            <w:r w:rsidR="00AC69A4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money_vietna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01A3C6" id="Parallelogram 20" o:spid="_x0000_s1030" type="#_x0000_t7" style="position:absolute;margin-left:93pt;margin-top:62.05pt;width:210pt;height:47.65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" adj="1225" fillcolor="white [3212]" strokecolor="black [3213]" strokeweight="1pt">
                <v:textbox>
                  <w:txbxContent>
                    <w:p w14:paraId="424441D6" w14:textId="0E433F82" w:rsidR="001E5175" w:rsidRPr="001E5175" w:rsidRDefault="001E5175" w:rsidP="00113186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E5175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Display </w:t>
                      </w:r>
                      <w:r w:rsidR="00AC69A4"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money_vietnam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AC69A4" w:rsidRPr="00AC69A4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5175"/>
    <w:rsid w:val="00113186"/>
    <w:rsid w:val="001E5175"/>
    <w:rsid w:val="0067335B"/>
    <w:rsid w:val="00AC69A4"/>
    <w:rsid w:val="00FA4C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A89721"/>
  <w15:chartTrackingRefBased/>
  <w15:docId w15:val="{5D0F33D5-56DF-4B3A-923E-8913836893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69A4"/>
    <w:pPr>
      <w:tabs>
        <w:tab w:val="center" w:pos="4520"/>
        <w:tab w:val="right" w:pos="9020"/>
      </w:tabs>
    </w:pPr>
    <w:rPr>
      <w:rFonts w:ascii="Times New Roman" w:hAnsi="Times New Roman" w:cs="Times New Roman"/>
      <w:sz w:val="28"/>
      <w:szCs w:val="28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AC69A4"/>
    <w:rPr>
      <w:rFonts w:ascii="Times New Roman" w:hAnsi="Times New Roman" w:cs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3</Words>
  <Characters>13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an Nguyen</dc:creator>
  <cp:keywords/>
  <dc:description/>
  <cp:lastModifiedBy>Toan Nguyen</cp:lastModifiedBy>
  <cp:revision>2</cp:revision>
  <dcterms:created xsi:type="dcterms:W3CDTF">2021-08-29T13:37:00Z</dcterms:created>
  <dcterms:modified xsi:type="dcterms:W3CDTF">2021-08-29T1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